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B5A2B2-3A9A-4E3D-AA31-DABFBABF17DD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0FCFE5-CF5F-478C-8763-F213EB1DE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743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F1EC7-B9E1-418D-AA6B-B2A1B3355D57}" type="datetime1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9A42E-4A87-4FAD-A51B-B59B552CF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3495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4AEDC-3B93-46BF-B617-5A2094996815}" type="datetime1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9A42E-4A87-4FAD-A51B-B59B552CF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9576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16EBB-426D-4BBE-8110-0DE75714747F}" type="datetime1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9A42E-4A87-4FAD-A51B-B59B552CF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3496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544B1-BEB2-45CE-A12E-31308763612B}" type="datetime1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9A42E-4A87-4FAD-A51B-B59B552CF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9867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E2F47-B765-4D48-9BF4-30C83AF0B7DE}" type="datetime1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9A42E-4A87-4FAD-A51B-B59B552CF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4292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7606C-E4FB-499A-A1C8-ACA02A49E779}" type="datetime1">
              <a:rPr lang="en-US" smtClean="0"/>
              <a:t>10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9A42E-4A87-4FAD-A51B-B59B552CF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538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F17A7C-221A-40E1-9D46-A9E883A7F2A2}" type="datetime1">
              <a:rPr lang="en-US" smtClean="0"/>
              <a:t>10/3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9A42E-4A87-4FAD-A51B-B59B552CF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418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DE4C3-B196-4593-B15D-FCC3F177AC74}" type="datetime1">
              <a:rPr lang="en-US" smtClean="0"/>
              <a:t>10/3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9A42E-4A87-4FAD-A51B-B59B552CF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0139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066BFD-4828-446F-BA4A-73F54CF3F9B9}" type="datetime1">
              <a:rPr lang="en-US" smtClean="0"/>
              <a:t>10/3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9A42E-4A87-4FAD-A51B-B59B552CF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361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618981-8456-4348-A63E-A3357C83E6C9}" type="datetime1">
              <a:rPr lang="en-US" smtClean="0"/>
              <a:t>10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9A42E-4A87-4FAD-A51B-B59B552CF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8549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B5BAA-2B92-4011-A7EE-F7BB3BC918D4}" type="datetime1">
              <a:rPr lang="en-US" smtClean="0"/>
              <a:t>10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9A42E-4A87-4FAD-A51B-B59B552CF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3844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4D54AC-A4FE-4A2B-85FF-9F38A540536B}" type="datetime1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B9A42E-4A87-4FAD-A51B-B59B552CF1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588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9801" y="228600"/>
            <a:ext cx="901419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6.4 Solving Trigonometric Equations Using Identities</a:t>
            </a:r>
            <a:endParaRPr lang="en-US" sz="32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15821"/>
              </p:ext>
            </p:extLst>
          </p:nvPr>
        </p:nvGraphicFramePr>
        <p:xfrm>
          <a:off x="3048000" y="1143000"/>
          <a:ext cx="2895601" cy="42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3" imgW="1117440" imgH="164880" progId="Equation.DSMT4">
                  <p:embed/>
                </p:oleObj>
              </mc:Choice>
              <mc:Fallback>
                <p:oleObj name="Equation" r:id="rId3" imgW="111744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43000"/>
                        <a:ext cx="2895601" cy="427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333987"/>
              </p:ext>
            </p:extLst>
          </p:nvPr>
        </p:nvGraphicFramePr>
        <p:xfrm>
          <a:off x="1066800" y="1614488"/>
          <a:ext cx="34226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5" imgW="1320480" imgH="177480" progId="Equation.DSMT4">
                  <p:embed/>
                </p:oleObj>
              </mc:Choice>
              <mc:Fallback>
                <p:oleObj name="Equation" r:id="rId5" imgW="1320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14488"/>
                        <a:ext cx="34226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139601"/>
              </p:ext>
            </p:extLst>
          </p:nvPr>
        </p:nvGraphicFramePr>
        <p:xfrm>
          <a:off x="1358900" y="2032000"/>
          <a:ext cx="30607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7" imgW="1180800" imgH="253800" progId="Equation.DSMT4">
                  <p:embed/>
                </p:oleObj>
              </mc:Choice>
              <mc:Fallback>
                <p:oleObj name="Equation" r:id="rId7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032000"/>
                        <a:ext cx="30607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684111"/>
              </p:ext>
            </p:extLst>
          </p:nvPr>
        </p:nvGraphicFramePr>
        <p:xfrm>
          <a:off x="2076450" y="2684463"/>
          <a:ext cx="44767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9" imgW="1726920" imgH="203040" progId="Equation.DSMT4">
                  <p:embed/>
                </p:oleObj>
              </mc:Choice>
              <mc:Fallback>
                <p:oleObj name="Equation" r:id="rId9" imgW="1726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684463"/>
                        <a:ext cx="44767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54513"/>
              </p:ext>
            </p:extLst>
          </p:nvPr>
        </p:nvGraphicFramePr>
        <p:xfrm>
          <a:off x="1573213" y="3400425"/>
          <a:ext cx="20081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11" imgW="774360" imgH="393480" progId="Equation.DSMT4">
                  <p:embed/>
                </p:oleObj>
              </mc:Choice>
              <mc:Fallback>
                <p:oleObj name="Equation" r:id="rId11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3400425"/>
                        <a:ext cx="200818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496912"/>
              </p:ext>
            </p:extLst>
          </p:nvPr>
        </p:nvGraphicFramePr>
        <p:xfrm>
          <a:off x="6477000" y="1093788"/>
          <a:ext cx="17430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3" imgW="672840" imgH="203040" progId="Equation.DSMT4">
                  <p:embed/>
                </p:oleObj>
              </mc:Choice>
              <mc:Fallback>
                <p:oleObj name="Equation" r:id="rId13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093788"/>
                        <a:ext cx="17430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477276"/>
              </p:ext>
            </p:extLst>
          </p:nvPr>
        </p:nvGraphicFramePr>
        <p:xfrm>
          <a:off x="5105400" y="3400425"/>
          <a:ext cx="1416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5" imgW="545760" imgH="177480" progId="Equation.DSMT4">
                  <p:embed/>
                </p:oleObj>
              </mc:Choice>
              <mc:Fallback>
                <p:oleObj name="Equation" r:id="rId15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400425"/>
                        <a:ext cx="14160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719706"/>
              </p:ext>
            </p:extLst>
          </p:nvPr>
        </p:nvGraphicFramePr>
        <p:xfrm>
          <a:off x="4724400" y="4010025"/>
          <a:ext cx="20081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17" imgW="774360" imgH="393480" progId="Equation.DSMT4">
                  <p:embed/>
                </p:oleObj>
              </mc:Choice>
              <mc:Fallback>
                <p:oleObj name="Equation" r:id="rId17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10025"/>
                        <a:ext cx="200818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9A42E-4A87-4FAD-A51B-B59B552CF1D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330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4800" y="221673"/>
            <a:ext cx="109780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olve</a:t>
            </a:r>
            <a:endParaRPr lang="en-US" sz="32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813886"/>
              </p:ext>
            </p:extLst>
          </p:nvPr>
        </p:nvGraphicFramePr>
        <p:xfrm>
          <a:off x="2727325" y="365125"/>
          <a:ext cx="2305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888840" imgH="177480" progId="Equation.DSMT4">
                  <p:embed/>
                </p:oleObj>
              </mc:Choice>
              <mc:Fallback>
                <p:oleObj name="Equation" r:id="rId3" imgW="888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365125"/>
                        <a:ext cx="23050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843215"/>
              </p:ext>
            </p:extLst>
          </p:nvPr>
        </p:nvGraphicFramePr>
        <p:xfrm>
          <a:off x="1981200" y="819150"/>
          <a:ext cx="29956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5" imgW="1155600" imgH="203040" progId="Equation.DSMT4">
                  <p:embed/>
                </p:oleObj>
              </mc:Choice>
              <mc:Fallback>
                <p:oleObj name="Equation" r:id="rId5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819150"/>
                        <a:ext cx="29956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037408"/>
              </p:ext>
            </p:extLst>
          </p:nvPr>
        </p:nvGraphicFramePr>
        <p:xfrm>
          <a:off x="6129338" y="304800"/>
          <a:ext cx="24368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7" imgW="939600" imgH="203040" progId="Equation.DSMT4">
                  <p:embed/>
                </p:oleObj>
              </mc:Choice>
              <mc:Fallback>
                <p:oleObj name="Equation" r:id="rId7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304800"/>
                        <a:ext cx="24368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855878"/>
              </p:ext>
            </p:extLst>
          </p:nvPr>
        </p:nvGraphicFramePr>
        <p:xfrm>
          <a:off x="896937" y="1454150"/>
          <a:ext cx="35226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9" imgW="1358640" imgH="203040" progId="Equation.DSMT4">
                  <p:embed/>
                </p:oleObj>
              </mc:Choice>
              <mc:Fallback>
                <p:oleObj name="Equation" r:id="rId9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7" y="1454150"/>
                        <a:ext cx="35226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088743"/>
              </p:ext>
            </p:extLst>
          </p:nvPr>
        </p:nvGraphicFramePr>
        <p:xfrm>
          <a:off x="304800" y="2008188"/>
          <a:ext cx="41481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1" imgW="1600200" imgH="253800" progId="Equation.DSMT4">
                  <p:embed/>
                </p:oleObj>
              </mc:Choice>
              <mc:Fallback>
                <p:oleObj name="Equation" r:id="rId11" imgW="1600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08188"/>
                        <a:ext cx="414813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384458"/>
              </p:ext>
            </p:extLst>
          </p:nvPr>
        </p:nvGraphicFramePr>
        <p:xfrm>
          <a:off x="576262" y="2743200"/>
          <a:ext cx="55959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3" imgW="2158920" imgH="253800" progId="Equation.DSMT4">
                  <p:embed/>
                </p:oleObj>
              </mc:Choice>
              <mc:Fallback>
                <p:oleObj name="Equation" r:id="rId13" imgW="2158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" y="2743200"/>
                        <a:ext cx="559593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806777"/>
              </p:ext>
            </p:extLst>
          </p:nvPr>
        </p:nvGraphicFramePr>
        <p:xfrm>
          <a:off x="838200" y="3400425"/>
          <a:ext cx="157956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5" imgW="609480" imgH="393480" progId="Equation.DSMT4">
                  <p:embed/>
                </p:oleObj>
              </mc:Choice>
              <mc:Fallback>
                <p:oleObj name="Equation" r:id="rId15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00425"/>
                        <a:ext cx="1579562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307697"/>
              </p:ext>
            </p:extLst>
          </p:nvPr>
        </p:nvGraphicFramePr>
        <p:xfrm>
          <a:off x="4038600" y="3652837"/>
          <a:ext cx="1447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7" imgW="558720" imgH="177480" progId="Equation.DSMT4">
                  <p:embed/>
                </p:oleObj>
              </mc:Choice>
              <mc:Fallback>
                <p:oleObj name="Equation" r:id="rId17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652837"/>
                        <a:ext cx="14478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249450"/>
              </p:ext>
            </p:extLst>
          </p:nvPr>
        </p:nvGraphicFramePr>
        <p:xfrm>
          <a:off x="304800" y="4495800"/>
          <a:ext cx="4513263" cy="539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9" imgW="2336760" imgH="279360" progId="Equation.DSMT4">
                  <p:embed/>
                </p:oleObj>
              </mc:Choice>
              <mc:Fallback>
                <p:oleObj name="Equation" r:id="rId19" imgW="2336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4513263" cy="539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667640"/>
              </p:ext>
            </p:extLst>
          </p:nvPr>
        </p:nvGraphicFramePr>
        <p:xfrm>
          <a:off x="5257800" y="4495800"/>
          <a:ext cx="22320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21" imgW="1155600" imgH="279360" progId="Equation.DSMT4">
                  <p:embed/>
                </p:oleObj>
              </mc:Choice>
              <mc:Fallback>
                <p:oleObj name="Equation" r:id="rId21" imgW="1155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95800"/>
                        <a:ext cx="22320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9A42E-4A87-4FAD-A51B-B59B552CF1D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731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4800" y="221673"/>
            <a:ext cx="109780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olve</a:t>
            </a:r>
            <a:endParaRPr lang="en-US" sz="32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78783"/>
              </p:ext>
            </p:extLst>
          </p:nvPr>
        </p:nvGraphicFramePr>
        <p:xfrm>
          <a:off x="1981200" y="333375"/>
          <a:ext cx="37211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1434960" imgH="203040" progId="Equation.DSMT4">
                  <p:embed/>
                </p:oleObj>
              </mc:Choice>
              <mc:Fallback>
                <p:oleObj name="Equation" r:id="rId3" imgW="143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3375"/>
                        <a:ext cx="37211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854855"/>
              </p:ext>
            </p:extLst>
          </p:nvPr>
        </p:nvGraphicFramePr>
        <p:xfrm>
          <a:off x="6229350" y="304800"/>
          <a:ext cx="22383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863280" imgH="203040" progId="Equation.DSMT4">
                  <p:embed/>
                </p:oleObj>
              </mc:Choice>
              <mc:Fallback>
                <p:oleObj name="Equation" r:id="rId5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304800"/>
                        <a:ext cx="22383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707978"/>
              </p:ext>
            </p:extLst>
          </p:nvPr>
        </p:nvGraphicFramePr>
        <p:xfrm>
          <a:off x="4746625" y="2971800"/>
          <a:ext cx="40163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7" imgW="1549080" imgH="253800" progId="Equation.DSMT4">
                  <p:embed/>
                </p:oleObj>
              </mc:Choice>
              <mc:Fallback>
                <p:oleObj name="Equation" r:id="rId7" imgW="1549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2971800"/>
                        <a:ext cx="40163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191057"/>
              </p:ext>
            </p:extLst>
          </p:nvPr>
        </p:nvGraphicFramePr>
        <p:xfrm>
          <a:off x="1649413" y="3657600"/>
          <a:ext cx="54308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9" imgW="2095200" imgH="253800" progId="Equation.DSMT4">
                  <p:embed/>
                </p:oleObj>
              </mc:Choice>
              <mc:Fallback>
                <p:oleObj name="Equation" r:id="rId9" imgW="2095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3657600"/>
                        <a:ext cx="543083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377379"/>
              </p:ext>
            </p:extLst>
          </p:nvPr>
        </p:nvGraphicFramePr>
        <p:xfrm>
          <a:off x="2057400" y="4267200"/>
          <a:ext cx="15144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1" imgW="583920" imgH="393480" progId="Equation.DSMT4">
                  <p:embed/>
                </p:oleObj>
              </mc:Choice>
              <mc:Fallback>
                <p:oleObj name="Equation" r:id="rId11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151447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544935"/>
              </p:ext>
            </p:extLst>
          </p:nvPr>
        </p:nvGraphicFramePr>
        <p:xfrm>
          <a:off x="5181600" y="4643438"/>
          <a:ext cx="13477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3" imgW="520560" imgH="177480" progId="Equation.DSMT4">
                  <p:embed/>
                </p:oleObj>
              </mc:Choice>
              <mc:Fallback>
                <p:oleObj name="Equation" r:id="rId13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643438"/>
                        <a:ext cx="134778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700093"/>
              </p:ext>
            </p:extLst>
          </p:nvPr>
        </p:nvGraphicFramePr>
        <p:xfrm>
          <a:off x="1150938" y="5334000"/>
          <a:ext cx="28209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5" imgW="1460160" imgH="393480" progId="Equation.DSMT4">
                  <p:embed/>
                </p:oleObj>
              </mc:Choice>
              <mc:Fallback>
                <p:oleObj name="Equation" r:id="rId15" imgW="1460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5334000"/>
                        <a:ext cx="28209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800342"/>
              </p:ext>
            </p:extLst>
          </p:nvPr>
        </p:nvGraphicFramePr>
        <p:xfrm>
          <a:off x="5715000" y="5257800"/>
          <a:ext cx="147161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7" imgW="761760" imgH="393480" progId="Equation.DSMT4">
                  <p:embed/>
                </p:oleObj>
              </mc:Choice>
              <mc:Fallback>
                <p:oleObj name="Equation" r:id="rId17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57800"/>
                        <a:ext cx="1471612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196414"/>
              </p:ext>
            </p:extLst>
          </p:nvPr>
        </p:nvGraphicFramePr>
        <p:xfrm>
          <a:off x="1219200" y="976313"/>
          <a:ext cx="44450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9" imgW="1714320" imgH="279360" progId="Equation.DSMT4">
                  <p:embed/>
                </p:oleObj>
              </mc:Choice>
              <mc:Fallback>
                <p:oleObj name="Equation" r:id="rId19" imgW="1714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76313"/>
                        <a:ext cx="44450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07055"/>
              </p:ext>
            </p:extLst>
          </p:nvPr>
        </p:nvGraphicFramePr>
        <p:xfrm>
          <a:off x="1409700" y="1738313"/>
          <a:ext cx="42148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21" imgW="1625400" imgH="203040" progId="Equation.DSMT4">
                  <p:embed/>
                </p:oleObj>
              </mc:Choice>
              <mc:Fallback>
                <p:oleObj name="Equation" r:id="rId21" imgW="1625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738313"/>
                        <a:ext cx="421481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519692"/>
              </p:ext>
            </p:extLst>
          </p:nvPr>
        </p:nvGraphicFramePr>
        <p:xfrm>
          <a:off x="4724400" y="2362200"/>
          <a:ext cx="36226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23" imgW="1396800" imgH="203040" progId="Equation.DSMT4">
                  <p:embed/>
                </p:oleObj>
              </mc:Choice>
              <mc:Fallback>
                <p:oleObj name="Equation" r:id="rId23" imgW="1396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362200"/>
                        <a:ext cx="36226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9A42E-4A87-4FAD-A51B-B59B552CF1D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366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81200" y="533400"/>
            <a:ext cx="354295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Assignment</a:t>
            </a:r>
            <a:endParaRPr lang="en-US" sz="54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2057400"/>
            <a:ext cx="45336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age 320</a:t>
            </a:r>
          </a:p>
          <a:p>
            <a:r>
              <a:rPr lang="en-US" sz="2400" b="1" dirty="0" smtClean="0"/>
              <a:t>1, 2, 3, 5, 6, 7a, 8, 9, 12, 14, 16, 18 </a:t>
            </a:r>
            <a:endParaRPr lang="en-US" sz="24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9A42E-4A87-4FAD-A51B-B59B552CF1D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611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</TotalTime>
  <Words>46</Words>
  <Application>Microsoft Office PowerPoint</Application>
  <PresentationFormat>On-screen Show (4:3)</PresentationFormat>
  <Paragraphs>14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7</cp:revision>
  <dcterms:created xsi:type="dcterms:W3CDTF">2012-10-31T14:59:51Z</dcterms:created>
  <dcterms:modified xsi:type="dcterms:W3CDTF">2012-10-31T15:36:56Z</dcterms:modified>
</cp:coreProperties>
</file>